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415" r:id="rId12"/>
    <p:sldId id="375" r:id="rId13"/>
    <p:sldId id="431" r:id="rId14"/>
    <p:sldId id="434" r:id="rId15"/>
    <p:sldId id="435" r:id="rId16"/>
    <p:sldId id="414" r:id="rId17"/>
    <p:sldId id="419" r:id="rId18"/>
    <p:sldId id="420" r:id="rId19"/>
    <p:sldId id="421" r:id="rId20"/>
    <p:sldId id="422" r:id="rId21"/>
    <p:sldId id="436" r:id="rId22"/>
    <p:sldId id="417" r:id="rId23"/>
    <p:sldId id="433" r:id="rId24"/>
    <p:sldId id="425" r:id="rId25"/>
    <p:sldId id="423" r:id="rId26"/>
    <p:sldId id="424" r:id="rId27"/>
    <p:sldId id="432" r:id="rId28"/>
    <p:sldId id="437" r:id="rId29"/>
    <p:sldId id="426" r:id="rId30"/>
    <p:sldId id="428" r:id="rId31"/>
    <p:sldId id="438" r:id="rId32"/>
    <p:sldId id="439" r:id="rId33"/>
    <p:sldId id="440" r:id="rId34"/>
    <p:sldId id="430" r:id="rId35"/>
    <p:sldId id="442" r:id="rId36"/>
    <p:sldId id="441" r:id="rId37"/>
    <p:sldId id="350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103" d="100"/>
          <a:sy n="103" d="100"/>
        </p:scale>
        <p:origin x="-1760" y="-4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1717001"/>
            <a:ext cx="5797550" cy="430887"/>
          </a:xfrm>
        </p:spPr>
        <p:txBody>
          <a:bodyPr anchor="b"/>
          <a:lstStyle>
            <a:lvl1pPr>
              <a:spcBef>
                <a:spcPct val="40000"/>
              </a:spcBef>
              <a:defRPr sz="3200">
                <a:solidFill>
                  <a:srgbClr val="00587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1" name="Rectangle 12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331720" cy="6858000"/>
          </a:xfrm>
          <a:prstGeom prst="rect">
            <a:avLst/>
          </a:prstGeom>
        </p:spPr>
      </p:pic>
      <p:grpSp>
        <p:nvGrpSpPr>
          <p:cNvPr id="6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7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35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36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40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23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0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96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31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6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9492"/>
            <a:ext cx="3008313" cy="1232859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39493"/>
            <a:ext cx="5111750" cy="521118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95181"/>
            <a:ext cx="3008313" cy="385549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8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98724"/>
            <a:ext cx="5486400" cy="366254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05469"/>
            <a:ext cx="5486400" cy="3622106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78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31392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Arial" charset="0"/>
              </a:defRPr>
            </a:lvl1pPr>
          </a:lstStyle>
          <a:p>
            <a:fld id="{C5A7D643-C2D2-4214-8434-F1CD84C0087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8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36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40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828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5863"/>
          </a:solidFill>
          <a:latin typeface="+mj-lt"/>
          <a:ea typeface="ＭＳ Ｐゴシック" charset="0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1" fontAlgn="base" hangingPunct="1">
        <a:lnSpc>
          <a:spcPct val="85000"/>
        </a:lnSpc>
        <a:spcBef>
          <a:spcPct val="4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684213" indent="-227013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5" Type="http://schemas.microsoft.com/office/2007/relationships/hdphoto" Target="../media/hdphoto2.wdp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 smtClean="0"/>
              <a:t>Ensemble and Hybrid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1</a:t>
            </a:r>
            <a:r>
              <a:rPr lang="en-US" b="0" baseline="30000" dirty="0" smtClean="0">
                <a:cs typeface="Arial"/>
              </a:rPr>
              <a:t>st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 smtClean="0"/>
              <a:t>Dynamic PRA for a Station Black Out Multi-Unit scenario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1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2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3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47C2D4B-6EB3-C544-88A4-979AB31F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on the same p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08E8F85-C01D-8143-BD69-34E1CC87E3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orkshop will include interactive examples</a:t>
            </a:r>
          </a:p>
          <a:p>
            <a:r>
              <a:rPr lang="en-US" dirty="0"/>
              <a:t>paths given starting at </a:t>
            </a:r>
            <a:r>
              <a:rPr lang="en-US" dirty="0" smtClean="0"/>
              <a:t>raven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lides are provided as wel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7C2AEDC-53C9-3146-8BFF-639AE949C68B}"/>
              </a:ext>
            </a:extLst>
          </p:cNvPr>
          <p:cNvSpPr txBox="1"/>
          <p:nvPr/>
        </p:nvSpPr>
        <p:spPr>
          <a:xfrm>
            <a:off x="455613" y="2553565"/>
            <a:ext cx="8494423" cy="92333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&gt;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 cd projects/raven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checkout workshop_2018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p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78B8FF2-02F6-B645-B684-E17854069A2E}"/>
              </a:ext>
            </a:extLst>
          </p:cNvPr>
          <p:cNvSpPr txBox="1"/>
          <p:nvPr/>
        </p:nvSpPr>
        <p:spPr>
          <a:xfrm>
            <a:off x="455612" y="4247181"/>
            <a:ext cx="8494423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raven/doc/workshop</a:t>
            </a:r>
            <a:r>
              <a:rPr lang="en-US" sz="1800" dirty="0" smtClean="0">
                <a:solidFill>
                  <a:schemeClr val="bg1"/>
                </a:solidFill>
                <a:latin typeface="Lucida Console" panose="020B0609040504020204" pitchFamily="49" charset="0"/>
              </a:rPr>
              <a:t>/</a:t>
            </a:r>
            <a:r>
              <a:rPr lang="en-US" sz="1800" dirty="0" err="1" smtClean="0">
                <a:solidFill>
                  <a:schemeClr val="bg1"/>
                </a:solidFill>
                <a:latin typeface="Lucida Console" panose="020B0609040504020204" pitchFamily="49" charset="0"/>
              </a:rPr>
              <a:t>ensembleModels</a:t>
            </a:r>
            <a:endParaRPr lang="en-US" sz="1800" dirty="0">
              <a:solidFill>
                <a:schemeClr val="bg1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0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ternal Model 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:r>
                  <a:rPr lang="en-US" dirty="0" smtClean="0"/>
                  <a:t>y0, </a:t>
                </a:r>
                <a:r>
                  <a:rPr lang="en-US" dirty="0"/>
                  <a:t>the initial vertical position</a:t>
                </a:r>
              </a:p>
              <a:p>
                <a:pPr lvl="1"/>
                <a:r>
                  <a:rPr lang="en-US" dirty="0" smtClean="0"/>
                  <a:t>x0, </a:t>
                </a:r>
                <a:r>
                  <a:rPr lang="en-US" dirty="0"/>
                  <a:t>the initial horizontal position</a:t>
                </a:r>
              </a:p>
              <a:p>
                <a:pPr lvl="1"/>
                <a:r>
                  <a:rPr lang="en-US" dirty="0"/>
                  <a:t>, the launch angle</a:t>
                </a:r>
              </a:p>
              <a:p>
                <a:pPr lvl="1"/>
                <a:r>
                  <a:rPr lang="en-US" dirty="0" smtClean="0"/>
                  <a:t>v0, </a:t>
                </a:r>
                <a:r>
                  <a:rPr lang="en-US" dirty="0"/>
                  <a:t>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:r>
                  <a:rPr lang="en-US" dirty="0"/>
                  <a:t>, the horizontal position throughout the arc</a:t>
                </a:r>
              </a:p>
              <a:p>
                <a:pPr lvl="1"/>
                <a:r>
                  <a:rPr lang="en-US" dirty="0"/>
                  <a:t>, the vertical position throughout the arc</a:t>
                </a:r>
              </a:p>
              <a:p>
                <a:pPr lvl="1"/>
                <a:r>
                  <a:rPr lang="en-US" dirty="0"/>
                  <a:t>, the range or furthest point reached</a:t>
                </a:r>
              </a:p>
              <a:p>
                <a:pPr lvl="1"/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 rotWithShape="1">
                <a:blip r:embed="rId2"/>
                <a:stretch>
                  <a:fillRect l="-296" t="-942" b="-3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6434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ternal Model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: </a:t>
            </a:r>
            <a:r>
              <a:rPr lang="en-US" i="1" dirty="0" err="1" smtClean="0"/>
              <a:t>kineticEnergy.py</a:t>
            </a:r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pPr lvl="1"/>
            <a:r>
              <a:rPr lang="en-US" dirty="0" smtClean="0"/>
              <a:t>Input: energy (E), and mass (m)</a:t>
            </a:r>
          </a:p>
          <a:p>
            <a:pPr lvl="1"/>
            <a:r>
              <a:rPr lang="en-US" dirty="0" smtClean="0"/>
              <a:t>Output: v0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creen Shot 2018-07-31 at 8.28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824" y="2057400"/>
            <a:ext cx="1701800" cy="9144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1837123" y="4611042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B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219899" y="4615494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A</a:t>
            </a:r>
          </a:p>
        </p:txBody>
      </p:sp>
      <p:cxnSp>
        <p:nvCxnSpPr>
          <p:cNvPr id="11" name="Straight Arrow Connector 10"/>
          <p:cNvCxnSpPr>
            <a:stCxn id="7" idx="3"/>
            <a:endCxn id="9" idx="1"/>
          </p:cNvCxnSpPr>
          <p:nvPr/>
        </p:nvCxnSpPr>
        <p:spPr bwMode="auto">
          <a:xfrm>
            <a:off x="3809872" y="4894609"/>
            <a:ext cx="1410027" cy="44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315386" y="440144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40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reate an Ensemble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mean&gt;45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sigma&gt;5&lt;/sigma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Normal&gt;</a:t>
            </a:r>
          </a:p>
          <a:p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7755" y="5400097"/>
            <a:ext cx="4903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distributions for mass and energy</a:t>
            </a:r>
            <a:endParaRPr lang="en-US" dirty="0"/>
          </a:p>
        </p:txBody>
      </p:sp>
      <p:cxnSp>
        <p:nvCxnSpPr>
          <p:cNvPr id="18" name="Curved Connector 17"/>
          <p:cNvCxnSpPr>
            <a:stCxn id="4" idx="0"/>
          </p:cNvCxnSpPr>
          <p:nvPr/>
        </p:nvCxnSpPr>
        <p:spPr bwMode="auto">
          <a:xfrm rot="16200000" flipV="1">
            <a:off x="3547850" y="4318238"/>
            <a:ext cx="973990" cy="1189728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68396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rojectile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KEnergy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 and limitations</a:t>
            </a:r>
          </a:p>
          <a:p>
            <a:pPr lvl="1"/>
            <a:r>
              <a:rPr lang="en-US" dirty="0" smtClean="0"/>
              <a:t>Hands-on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Hybrid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</a:t>
            </a:r>
          </a:p>
          <a:p>
            <a:pPr lvl="1"/>
            <a:r>
              <a:rPr lang="en-US" dirty="0" smtClean="0"/>
              <a:t>Hands-on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x0,y0,v0,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dirty="0" err="1" smtClean="0"/>
              <a:t>EnsembleModel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 </a:t>
            </a:r>
            <a:r>
              <a:rPr lang="en-US" dirty="0" err="1" smtClean="0"/>
              <a:t>DataObjects</a:t>
            </a:r>
            <a:r>
              <a:rPr lang="en-US" dirty="0" smtClean="0"/>
              <a:t> for </a:t>
            </a:r>
            <a:r>
              <a:rPr lang="en-US" dirty="0" err="1" smtClean="0"/>
              <a:t>TargetEvaluatio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lot using </a:t>
            </a:r>
            <a:r>
              <a:rPr lang="en-US" dirty="0" err="1" smtClean="0"/>
              <a:t>OutStreams</a:t>
            </a:r>
            <a:endParaRPr lang="en-US" dirty="0" smtClean="0"/>
          </a:p>
          <a:p>
            <a:pPr lvl="1"/>
            <a:r>
              <a:rPr lang="en-US" dirty="0"/>
              <a:t>r</a:t>
            </a:r>
            <a:r>
              <a:rPr lang="en-US" dirty="0" smtClean="0"/>
              <a:t> ~ f(v0, angle, 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968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Hybrid 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98DD3019-5BC0-B641-AC95-73DED019A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299" y="1004888"/>
            <a:ext cx="8734185" cy="353174"/>
          </a:xfrm>
        </p:spPr>
        <p:txBody>
          <a:bodyPr/>
          <a:lstStyle/>
          <a:p>
            <a:r>
              <a:rPr lang="en-US" sz="2700" b="0" dirty="0">
                <a:cs typeface="Arial"/>
              </a:rPr>
              <a:t>Hybrid-Model (automatic selection ROM/physical model)</a:t>
            </a:r>
            <a:endParaRPr lang="en-US" sz="2700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413F2DF-4AC8-0445-A0C2-55FCCEA12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98" y="1358061"/>
            <a:ext cx="3912941" cy="53218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37435A4-2BFB-4E4F-8443-F1ACE540068C}"/>
              </a:ext>
            </a:extLst>
          </p:cNvPr>
          <p:cNvSpPr txBox="1"/>
          <p:nvPr/>
        </p:nvSpPr>
        <p:spPr>
          <a:xfrm>
            <a:off x="4206240" y="2579363"/>
            <a:ext cx="46861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 err="1"/>
              <a:t>HybridModel</a:t>
            </a:r>
            <a:r>
              <a:rPr lang="en-US" i="1" dirty="0"/>
              <a:t> </a:t>
            </a:r>
            <a:r>
              <a:rPr lang="en-US" dirty="0"/>
              <a:t>is designed to combine multiple surrogate models and any other Model (i.e. high-fidelity model) leveraging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infrastructure</a:t>
            </a:r>
            <a:r>
              <a:rPr lang="en-US" i="1" dirty="0"/>
              <a:t>, </a:t>
            </a:r>
            <a:r>
              <a:rPr lang="en-US" dirty="0"/>
              <a:t>deciding which of the Model needs to be evaluated based on the model validation score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2503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1"/>
            <a:ext cx="8420100" cy="1503044"/>
          </a:xfrm>
        </p:spPr>
        <p:txBody>
          <a:bodyPr/>
          <a:lstStyle/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ake out some of the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rain on the remaining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est on the excluded instances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accent2"/>
                </a:solidFill>
              </a:rPr>
              <a:t>Cross-validation</a:t>
            </a:r>
            <a:endParaRPr lang="en-US" dirty="0"/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1219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3505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5791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1143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429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58674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286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5715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1066800" y="4826022"/>
            <a:ext cx="7162800" cy="838200"/>
            <a:chOff x="672" y="2160"/>
            <a:chExt cx="4512" cy="528"/>
          </a:xfrm>
        </p:grpSpPr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2"/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3"/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98"/>
          <p:cNvSpPr txBox="1">
            <a:spLocks noChangeArrowheads="1"/>
          </p:cNvSpPr>
          <p:nvPr/>
        </p:nvSpPr>
        <p:spPr bwMode="auto">
          <a:xfrm>
            <a:off x="76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34" y="925376"/>
            <a:ext cx="8928651" cy="732508"/>
          </a:xfrm>
        </p:spPr>
        <p:txBody>
          <a:bodyPr/>
          <a:lstStyle/>
          <a:p>
            <a:r>
              <a:rPr lang="en-US" b="0" dirty="0"/>
              <a:t>Cross-Validation for assessing Surrogate Models validity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13131" y="3053608"/>
            <a:ext cx="8420100" cy="150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ross Valid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ompute a score (e.g. R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450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62D0BB-2DB6-9F4F-92D2-F1DA89BBE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odel validation RAVE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620399C-0DD0-7A4C-A199-D090994AC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2" y="1511974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0E787A5-3DD2-3845-B666-131CCAF02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760" y="1999654"/>
            <a:ext cx="3571240" cy="289900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49E07262-2378-4F41-97BE-B6F98196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985" y="5141113"/>
            <a:ext cx="2096880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500" dirty="0"/>
              <a:t>Mean Absolute Error score (Cross-validation) as function of # samples</a:t>
            </a:r>
          </a:p>
        </p:txBody>
      </p:sp>
    </p:spTree>
    <p:extLst>
      <p:ext uri="{BB962C8B-B14F-4D97-AF65-F5344CB8AC3E}">
        <p14:creationId xmlns:p14="http://schemas.microsoft.com/office/powerpoint/2010/main" val="644829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:r>
                  <a:rPr lang="en-US" dirty="0" smtClean="0"/>
                  <a:t>y0, </a:t>
                </a:r>
                <a:r>
                  <a:rPr lang="en-US" dirty="0"/>
                  <a:t>the initial vertical position</a:t>
                </a:r>
              </a:p>
              <a:p>
                <a:pPr lvl="1"/>
                <a:r>
                  <a:rPr lang="en-US" dirty="0" smtClean="0"/>
                  <a:t>x0, </a:t>
                </a:r>
                <a:r>
                  <a:rPr lang="en-US" dirty="0"/>
                  <a:t>the initial horizontal position</a:t>
                </a:r>
              </a:p>
              <a:p>
                <a:pPr lvl="1"/>
                <a:r>
                  <a:rPr lang="en-US" dirty="0"/>
                  <a:t>, the launch angle</a:t>
                </a:r>
              </a:p>
              <a:p>
                <a:pPr lvl="1"/>
                <a:r>
                  <a:rPr lang="en-US" dirty="0" smtClean="0"/>
                  <a:t>v0, </a:t>
                </a:r>
                <a:r>
                  <a:rPr lang="en-US" dirty="0"/>
                  <a:t>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:r>
                  <a:rPr lang="en-US" dirty="0"/>
                  <a:t>, the horizontal position throughout the arc</a:t>
                </a:r>
              </a:p>
              <a:p>
                <a:pPr lvl="1"/>
                <a:r>
                  <a:rPr lang="en-US" dirty="0"/>
                  <a:t>, the vertical position throughout the arc</a:t>
                </a:r>
              </a:p>
              <a:p>
                <a:pPr lvl="1"/>
                <a:r>
                  <a:rPr lang="en-US" dirty="0"/>
                  <a:t>, the range or furthest point reached</a:t>
                </a:r>
              </a:p>
              <a:p>
                <a:pPr lvl="1"/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 rotWithShape="1">
                <a:blip r:embed="rId2"/>
                <a:stretch>
                  <a:fillRect l="-296" t="-942" b="-3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750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M: Inverse Distance We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section 17.3.6 </a:t>
            </a:r>
            <a:r>
              <a:rPr lang="en-US" dirty="0" err="1" smtClean="0"/>
              <a:t>NDinvDistWeight</a:t>
            </a:r>
            <a:endParaRPr lang="en-US" dirty="0" smtClean="0"/>
          </a:p>
          <a:p>
            <a:r>
              <a:rPr lang="en-US" dirty="0" smtClean="0"/>
              <a:t>Interpolating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72" y="2386858"/>
            <a:ext cx="7159259" cy="2729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Hybrid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4929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76047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2" name="Picture 1" descr="Screen Shot 2018-07-31 at 9.58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87" y="2471953"/>
            <a:ext cx="7789844" cy="376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31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4" name="Picture 3" descr="Screen Shot 2018-07-31 at 10.00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80" y="2558256"/>
            <a:ext cx="7620000" cy="269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937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2" name="Picture 1" descr="Screen Shot 2018-07-31 at 10.01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2937125"/>
            <a:ext cx="7340600" cy="15875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5266860" y="2123631"/>
            <a:ext cx="1389721" cy="311335"/>
          </a:xfrm>
          <a:prstGeom prst="rect">
            <a:avLst/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350914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867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Hybri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/raven/doc</a:t>
            </a:r>
            <a:r>
              <a:rPr lang="en-US" dirty="0"/>
              <a:t>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smtClean="0"/>
              <a:t>exercises/2_hybrid_model.xml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reate a hybrid model: section 17.7</a:t>
            </a:r>
          </a:p>
          <a:p>
            <a:r>
              <a:rPr lang="en-US" dirty="0" smtClean="0"/>
              <a:t>Create a cross validation </a:t>
            </a:r>
            <a:r>
              <a:rPr lang="en-US" dirty="0" err="1" smtClean="0"/>
              <a:t>PostProcessor</a:t>
            </a:r>
            <a:r>
              <a:rPr lang="en-US" dirty="0" smtClean="0"/>
              <a:t>: section 17.5.14</a:t>
            </a:r>
          </a:p>
          <a:p>
            <a:r>
              <a:rPr lang="en-US" dirty="0" smtClean="0"/>
              <a:t>Create a metric: section 19</a:t>
            </a:r>
          </a:p>
          <a:p>
            <a:r>
              <a:rPr lang="en-US" dirty="0" smtClean="0"/>
              <a:t>Update </a:t>
            </a:r>
            <a:r>
              <a:rPr lang="en-US" dirty="0" err="1" smtClean="0"/>
              <a:t>DataObjects</a:t>
            </a:r>
            <a:r>
              <a:rPr lang="en-US" dirty="0" smtClean="0"/>
              <a:t> and Ste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90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</a:t>
            </a:r>
            <a:r>
              <a:rPr lang="en-US" dirty="0" smtClean="0"/>
              <a:t>mathematical </a:t>
            </a:r>
            <a:r>
              <a:rPr lang="en-US" dirty="0" smtClean="0"/>
              <a:t>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</a:t>
            </a:r>
            <a:r>
              <a:rPr lang="en-US" dirty="0" smtClean="0"/>
              <a:t>models</a:t>
            </a:r>
          </a:p>
          <a:p>
            <a:pPr lvl="1" algn="just"/>
            <a:r>
              <a:rPr lang="en-US" dirty="0" smtClean="0"/>
              <a:t>Hybrid Models:</a:t>
            </a:r>
          </a:p>
          <a:p>
            <a:pPr lvl="2" algn="just"/>
            <a:r>
              <a:rPr lang="en-US" dirty="0" smtClean="0"/>
              <a:t>Automatic model selection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Ensemble Modeling Motiv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 smtClean="0"/>
              <a:t>Ense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</a:t>
            </a:r>
            <a:r>
              <a:rPr lang="en-US" b="0" dirty="0" smtClean="0"/>
              <a:t>Main Characteristic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err="1" smtClean="0"/>
              <a:t>EnsembleModel</a:t>
            </a:r>
            <a:r>
              <a:rPr lang="en-US" dirty="0" smtClean="0"/>
              <a:t> entity has the following main characteristics:</a:t>
            </a:r>
          </a:p>
          <a:p>
            <a:pPr lvl="1"/>
            <a:r>
              <a:rPr lang="en-US" dirty="0" smtClean="0"/>
              <a:t>Ability to link all the RAVEN Models:</a:t>
            </a:r>
          </a:p>
          <a:p>
            <a:pPr lvl="2"/>
            <a:r>
              <a:rPr lang="en-US" dirty="0" smtClean="0"/>
              <a:t>Codes, ROMs, </a:t>
            </a:r>
            <a:r>
              <a:rPr lang="en-US" dirty="0" err="1" smtClean="0"/>
              <a:t>ExternalModels</a:t>
            </a:r>
            <a:endParaRPr lang="en-US" dirty="0" smtClean="0"/>
          </a:p>
          <a:p>
            <a:pPr lvl="1"/>
            <a:r>
              <a:rPr lang="en-US" dirty="0" smtClean="0"/>
              <a:t>Practical no limit on the number of Models in the Ensemble configuration</a:t>
            </a:r>
          </a:p>
          <a:p>
            <a:pPr lvl="1"/>
            <a:r>
              <a:rPr lang="en-US" dirty="0" smtClean="0"/>
              <a:t>Capability to link the different </a:t>
            </a:r>
            <a:r>
              <a:rPr lang="en-US" dirty="0"/>
              <a:t>Models </a:t>
            </a:r>
            <a:r>
              <a:rPr lang="en-US" dirty="0" smtClean="0"/>
              <a:t>through both scalar and vector variables (e.g. Max Cladding Temperature (scalar) or Power history (vector))</a:t>
            </a:r>
          </a:p>
          <a:p>
            <a:pPr lvl="1"/>
            <a:r>
              <a:rPr lang="en-US" dirty="0" smtClean="0"/>
              <a:t>Capability to transfer meta-data from the different models (e.g. restart files, etc.)</a:t>
            </a:r>
          </a:p>
          <a:p>
            <a:r>
              <a:rPr lang="en-US" dirty="0"/>
              <a:t>The </a:t>
            </a:r>
            <a:r>
              <a:rPr lang="en-US" dirty="0" smtClean="0"/>
              <a:t>current </a:t>
            </a:r>
            <a:r>
              <a:rPr lang="en-US" i="1" dirty="0" err="1" smtClean="0"/>
              <a:t>EnsembleModel</a:t>
            </a:r>
            <a:r>
              <a:rPr lang="en-US" dirty="0" smtClean="0"/>
              <a:t> </a:t>
            </a:r>
            <a:r>
              <a:rPr lang="en-US" dirty="0"/>
              <a:t>entity </a:t>
            </a:r>
            <a:r>
              <a:rPr lang="en-US" dirty="0" smtClean="0"/>
              <a:t>is not indicated to handle high-density field data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3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4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5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6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7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8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89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0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1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2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3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4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NL_Presentation_-_Standard_Size">
  <a:themeElements>
    <a:clrScheme name="INL 2016">
      <a:dk1>
        <a:srgbClr val="000000"/>
      </a:dk1>
      <a:lt1>
        <a:srgbClr val="FFFFFF"/>
      </a:lt1>
      <a:dk2>
        <a:srgbClr val="005875"/>
      </a:dk2>
      <a:lt2>
        <a:srgbClr val="808080"/>
      </a:lt2>
      <a:accent1>
        <a:srgbClr val="7895A4"/>
      </a:accent1>
      <a:accent2>
        <a:srgbClr val="8B9E6C"/>
      </a:accent2>
      <a:accent3>
        <a:srgbClr val="BFB896"/>
      </a:accent3>
      <a:accent4>
        <a:srgbClr val="ECE09C"/>
      </a:accent4>
      <a:accent5>
        <a:srgbClr val="DDDDDD"/>
      </a:accent5>
      <a:accent6>
        <a:srgbClr val="FFFFFF"/>
      </a:accent6>
      <a:hlink>
        <a:srgbClr val="7895A4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Standard_Presentation-2016" id="{AA70F70C-FE74-4105-B56D-A478567CF02D}" vid="{32DB2BA5-14E2-4538-A7F0-90025315B3E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L_Presentation_-_Standard_Size.thmx</Template>
  <TotalTime>26151</TotalTime>
  <Words>1702</Words>
  <Application>Microsoft Macintosh PowerPoint</Application>
  <PresentationFormat>On-screen Show (4:3)</PresentationFormat>
  <Paragraphs>372</Paragraphs>
  <Slides>3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INL_Presentation_-_Standard_Size</vt:lpstr>
      <vt:lpstr>Equation</vt:lpstr>
      <vt:lpstr>Ensemble and Hybrid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nsemble model for Multi-Unit Power Plant: 1st Configuration</vt:lpstr>
      <vt:lpstr>Employing Ensemble modeling in RAVEN</vt:lpstr>
      <vt:lpstr>Getting on the same page</vt:lpstr>
      <vt:lpstr>Example: External Model A</vt:lpstr>
      <vt:lpstr>Example: External Model B</vt:lpstr>
      <vt:lpstr>Workflow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PowerPoint Presentation</vt:lpstr>
      <vt:lpstr>Hybrid Model</vt:lpstr>
      <vt:lpstr>Hybrid-Model (automatic selection ROM/physical model)</vt:lpstr>
      <vt:lpstr>Cross-Validation for assessing Surrogate Models validity</vt:lpstr>
      <vt:lpstr>Model validation RAVEN scheme </vt:lpstr>
      <vt:lpstr>Projectile Model</vt:lpstr>
      <vt:lpstr>ROM: Inverse Distance Weight</vt:lpstr>
      <vt:lpstr>Workflow</vt:lpstr>
      <vt:lpstr>Create a Hybrid model</vt:lpstr>
      <vt:lpstr>Create a Hybrid model</vt:lpstr>
      <vt:lpstr>Create a Hybrid model</vt:lpstr>
      <vt:lpstr>Create a Hybrid model</vt:lpstr>
      <vt:lpstr>Create a Hybrid model</vt:lpstr>
      <vt:lpstr>Create A Hybrid Model</vt:lpstr>
      <vt:lpstr>PowerPoint Presentation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Congjian Wang</cp:lastModifiedBy>
  <cp:revision>806</cp:revision>
  <cp:lastPrinted>2001-05-07T20:21:30Z</cp:lastPrinted>
  <dcterms:created xsi:type="dcterms:W3CDTF">1999-10-26T20:37:18Z</dcterms:created>
  <dcterms:modified xsi:type="dcterms:W3CDTF">2018-08-01T15:34:17Z</dcterms:modified>
</cp:coreProperties>
</file>